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86" r:id="rId11"/>
    <p:sldId id="267" r:id="rId12"/>
    <p:sldId id="287" r:id="rId13"/>
    <p:sldId id="271" r:id="rId14"/>
    <p:sldId id="272" r:id="rId15"/>
    <p:sldId id="288" r:id="rId16"/>
    <p:sldId id="276" r:id="rId17"/>
    <p:sldId id="277" r:id="rId18"/>
    <p:sldId id="289" r:id="rId19"/>
    <p:sldId id="281" r:id="rId20"/>
    <p:sldId id="282" r:id="rId21"/>
    <p:sldId id="290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29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2BA2F8-544E-4F20-B9E9-711412410758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9CD9A1-5DF9-4138-9BA9-0D76304AEF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533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S and Metric Equivalent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</a:t>
            </a:r>
          </a:p>
        </p:txBody>
      </p:sp>
      <p:sp>
        <p:nvSpPr>
          <p:cNvPr id="4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Most of the conversion units are not exact and slightly</a:t>
            </a:r>
          </a:p>
          <a:p>
            <a:r>
              <a:rPr lang="en-US" dirty="0">
                <a:solidFill>
                  <a:srgbClr val="000000"/>
                </a:solidFill>
              </a:rPr>
              <a:t>different answers are possible, depending on the conversion units used. Generally, we will round conversions to the nearest hundredth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Units of Length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1659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 in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=  ______ c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25 m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k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mi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ft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yd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in.</a:t>
            </a:r>
            <a:r>
              <a:rPr lang="en-US" dirty="0">
                <a:solidFill>
                  <a:schemeClr val="tx1"/>
                </a:solidFill>
              </a:rPr>
              <a:t> 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854678" y="4990622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2234880" imgH="927000" progId="Equation.DSMT4">
                  <p:embed/>
                </p:oleObj>
              </mc:Choice>
              <mc:Fallback>
                <p:oleObj name="Equation" r:id="rId3" imgW="223488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78" y="4990622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175182" y="5251928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5" imgW="1765080" imgH="380880" progId="Equation.DSMT4">
                  <p:embed/>
                </p:oleObj>
              </mc:Choice>
              <mc:Fallback>
                <p:oleObj name="Equation" r:id="rId5" imgW="1765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82" y="5251928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28426" y="52578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7" imgW="1612800" imgH="380880" progId="Equation.DSMT4">
                  <p:embed/>
                </p:oleObj>
              </mc:Choice>
              <mc:Fallback>
                <p:oleObj name="Equation" r:id="rId7" imgW="1612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426" y="525780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2400300" y="529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67100" y="5600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onverting Units of Lengt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25 mi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040626" y="11430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" name="Equation" r:id="rId3" imgW="2387520" imgH="927000" progId="Equation.DSMT4">
                  <p:embed/>
                </p:oleObj>
              </mc:Choice>
              <mc:Fallback>
                <p:oleObj name="Equation" r:id="rId3" imgW="23875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6" y="11430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513052" y="139700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5" imgW="1904760" imgH="393480" progId="Equation.DSMT4">
                  <p:embed/>
                </p:oleObj>
              </mc:Choice>
              <mc:Fallback>
                <p:oleObj name="Equation" r:id="rId5" imgW="1904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052" y="1397000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497638" y="14033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140335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81300" y="146145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848100" y="1714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120900" y="21590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Equation" r:id="rId9" imgW="2412720" imgH="927000" progId="Equation.DSMT4">
                  <p:embed/>
                </p:oleObj>
              </mc:Choice>
              <mc:Fallback>
                <p:oleObj name="Equation" r:id="rId9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15900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632325" y="24384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11" imgW="1854000" imgH="380880" progId="Equation.DSMT4">
                  <p:embed/>
                </p:oleObj>
              </mc:Choice>
              <mc:Fallback>
                <p:oleObj name="Equation" r:id="rId11" imgW="18540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4384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587704" y="2444750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13" imgW="1168200" imgH="380880" progId="Equation.DSMT4">
                  <p:embed/>
                </p:oleObj>
              </mc:Choice>
              <mc:Fallback>
                <p:oleObj name="Equation" r:id="rId13" imgW="1168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704" y="2444750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974850" y="3187700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15" imgW="2361960" imgH="927000" progId="Equation.DSMT4">
                  <p:embed/>
                </p:oleObj>
              </mc:Choice>
              <mc:Fallback>
                <p:oleObj name="Equation" r:id="rId15" imgW="23619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187700"/>
                        <a:ext cx="236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4445478" y="32194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tion" r:id="rId17" imgW="1422360" imgH="838080" progId="Equation.DSMT4">
                  <p:embed/>
                </p:oleObj>
              </mc:Choice>
              <mc:Fallback>
                <p:oleObj name="Equation" r:id="rId17" imgW="1422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478" y="32194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943600" y="3458952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Equation" r:id="rId19" imgW="1422360" imgH="406080" progId="Equation.DSMT4">
                  <p:embed/>
                </p:oleObj>
              </mc:Choice>
              <mc:Fallback>
                <p:oleObj name="Equation" r:id="rId19" imgW="14223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58952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2857500" y="2476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924300" y="2781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705100" y="3543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000500" y="3771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108200" y="4208463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21" imgW="2539800" imgH="927000" progId="Equation.DSMT4">
                  <p:embed/>
                </p:oleObj>
              </mc:Choice>
              <mc:Fallback>
                <p:oleObj name="Equation" r:id="rId21" imgW="253980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08463"/>
                        <a:ext cx="254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4724878" y="4240213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Equation" r:id="rId23" imgW="1549080" imgH="838080" progId="Equation.DSMT4">
                  <p:embed/>
                </p:oleObj>
              </mc:Choice>
              <mc:Fallback>
                <p:oleObj name="Equation" r:id="rId23" imgW="15490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878" y="4240213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337778" y="448627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25" imgW="1688760" imgH="393480" progId="Equation.DSMT4">
                  <p:embed/>
                </p:oleObj>
              </mc:Choice>
              <mc:Fallback>
                <p:oleObj name="Equation" r:id="rId25" imgW="16887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778" y="448627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4305300" y="480419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933700" y="4533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57200" y="5100197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With this information, do you think that a 100 m dash is longer (or shorter) than a 100 yd dash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rea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199719"/>
              </p:ext>
            </p:extLst>
          </p:nvPr>
        </p:nvGraphicFramePr>
        <p:xfrm>
          <a:off x="1737360" y="1371600"/>
          <a:ext cx="566928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4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4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Area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6.45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155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093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0.764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836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.196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acre ≈ 0.405 ha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ha  ≈ 2.47 acre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onverting Units of Are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40 yd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_ m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in.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ha</a:t>
            </a: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=  _____ acres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0 yd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rgbClr val="FF0008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105025" y="5057775"/>
          <a:ext cx="274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" imgW="2743200" imgH="977760" progId="Equation.DSMT4">
                  <p:embed/>
                </p:oleObj>
              </mc:Choice>
              <mc:Fallback>
                <p:oleObj name="Equation" r:id="rId3" imgW="2743200" imgH="977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5057775"/>
                        <a:ext cx="274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18075" y="5302250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5" imgW="2082600" imgH="482400" progId="Equation.DSMT4">
                  <p:embed/>
                </p:oleObj>
              </mc:Choice>
              <mc:Fallback>
                <p:oleObj name="Equation" r:id="rId5" imgW="20826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5302250"/>
                        <a:ext cx="208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086600" y="5326063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7" imgW="1562040" imgH="482400" progId="Equation.DSMT4">
                  <p:embed/>
                </p:oleObj>
              </mc:Choice>
              <mc:Fallback>
                <p:oleObj name="Equation" r:id="rId7" imgW="156204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326063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867025" y="54102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76700" y="56959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Converting Units of Are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409825" y="1076325"/>
          <a:ext cx="304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3" imgW="3047760" imgH="977760" progId="Equation.DSMT4">
                  <p:embed/>
                </p:oleObj>
              </mc:Choice>
              <mc:Fallback>
                <p:oleObj name="Equation" r:id="rId3" imgW="304776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076325"/>
                        <a:ext cx="3048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505450" y="1320800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5" imgW="2323800" imgH="482400" progId="Equation.DSMT4">
                  <p:embed/>
                </p:oleObj>
              </mc:Choice>
              <mc:Fallback>
                <p:oleObj name="Equation" r:id="rId5" imgW="2323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320800"/>
                        <a:ext cx="232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518150" y="192405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192405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97100" y="2651125"/>
          <a:ext cx="275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Equation" r:id="rId9" imgW="2755800" imgH="927000" progId="Equation.DSMT4">
                  <p:embed/>
                </p:oleObj>
              </mc:Choice>
              <mc:Fallback>
                <p:oleObj name="Equation" r:id="rId9" imgW="27558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651125"/>
                        <a:ext cx="275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057775" y="291465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11" imgW="1854000" imgH="393480" progId="Equation.DSMT4">
                  <p:embed/>
                </p:oleObj>
              </mc:Choice>
              <mc:Fallback>
                <p:oleObj name="Equation" r:id="rId11" imgW="1854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291465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7010400" y="2936875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Equation" r:id="rId13" imgW="1333440" imgH="393480" progId="Equation.DSMT4">
                  <p:embed/>
                </p:oleObj>
              </mc:Choice>
              <mc:Fallback>
                <p:oleObj name="Equation" r:id="rId13" imgW="1333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36875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828800" y="379730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15" imgW="2565360" imgH="927000" progId="Equation.DSMT4">
                  <p:embed/>
                </p:oleObj>
              </mc:Choice>
              <mc:Fallback>
                <p:oleObj name="Equation" r:id="rId15" imgW="25653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97300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495800" y="4067175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17" imgW="2095200" imgH="380880" progId="Equation.DSMT4">
                  <p:embed/>
                </p:oleObj>
              </mc:Choice>
              <mc:Fallback>
                <p:oleObj name="Equation" r:id="rId17" imgW="20952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67175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680200" y="40894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Equation" r:id="rId19" imgW="1930320" imgH="380880" progId="Equation.DSMT4">
                  <p:embed/>
                </p:oleObj>
              </mc:Choice>
              <mc:Fallback>
                <p:oleObj name="Equation" r:id="rId19" imgW="19303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0894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390900" y="148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10100" y="1714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09900" y="2933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229100" y="3238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400300" y="4152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543300" y="4381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Volum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6647056"/>
              </p:ext>
            </p:extLst>
          </p:nvPr>
        </p:nvGraphicFramePr>
        <p:xfrm>
          <a:off x="1554480" y="1371600"/>
          <a:ext cx="603504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17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7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Volume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qt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0.946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1.06</a:t>
                      </a:r>
                      <a:r>
                        <a:rPr lang="en-US" sz="2000" b="0" baseline="0" dirty="0">
                          <a:solidFill>
                            <a:srgbClr val="000000"/>
                          </a:solidFill>
                        </a:rPr>
                        <a:t> qt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ga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3.785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0.264 gal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 = _____ ga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  =  _____ L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2066925" y="476885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3" imgW="2374560" imgH="927000" progId="Equation.DSMT4">
                  <p:embed/>
                </p:oleObj>
              </mc:Choice>
              <mc:Fallback>
                <p:oleObj name="Equation" r:id="rId3" imgW="237456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76885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572000" y="5038725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5" imgW="1828800" imgH="380880" progId="Equation.DSMT4">
                  <p:embed/>
                </p:oleObj>
              </mc:Choice>
              <mc:Fallback>
                <p:oleObj name="Equation" r:id="rId5" imgW="1828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38725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524625" y="506095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06095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809875" y="511492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848100" y="53721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828800" y="2149475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3" imgW="2120760" imgH="927000" progId="Equation.DSMT4">
                  <p:embed/>
                </p:oleObj>
              </mc:Choice>
              <mc:Fallback>
                <p:oleObj name="Equation" r:id="rId3" imgW="21207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49475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38600" y="241935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5" imgW="1676160" imgH="380880" progId="Equation.DSMT4">
                  <p:embed/>
                </p:oleObj>
              </mc:Choice>
              <mc:Fallback>
                <p:oleObj name="Equation" r:id="rId5" imgW="1676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1935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829300" y="243205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43205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371725" y="249237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390900" y="272097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847850" y="11430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9" imgW="2412720" imgH="927000" progId="Equation.DSMT4">
                  <p:embed/>
                </p:oleObj>
              </mc:Choice>
              <mc:Fallback>
                <p:oleObj name="Equation" r:id="rId9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14300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365625" y="1406525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11" imgW="2120760" imgH="393480" progId="Equation.DSMT4">
                  <p:embed/>
                </p:oleObj>
              </mc:Choice>
              <mc:Fallback>
                <p:oleObj name="Equation" r:id="rId11" imgW="2120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406525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6575425" y="1419225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419225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14725" y="1752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476500" y="148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Mas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339419"/>
              </p:ext>
            </p:extLst>
          </p:nvPr>
        </p:nvGraphicFramePr>
        <p:xfrm>
          <a:off x="2011680" y="1524000"/>
          <a:ext cx="530352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1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Mass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00" marB="457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00" marB="457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00" marB="457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oz ≈ 28.35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g ≈ 0.035 oz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l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≈ 0.454 kg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g ≈ 2.205 lb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temperature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length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area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capacity</a:t>
            </a:r>
          </a:p>
          <a:p>
            <a:pPr marL="461963" indent="-461963"/>
            <a:r>
              <a:rPr lang="en-US" dirty="0"/>
              <a:t>	(liquid volume)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weight</a:t>
            </a:r>
          </a:p>
          <a:p>
            <a:pPr marL="461963" indent="-461963"/>
            <a:r>
              <a:rPr lang="en-US" dirty="0"/>
              <a:t>	(mass)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  =  _____ kg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 = _____ lb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 = _____ g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</a:p>
          <a:p>
            <a:pPr marL="514350" indent="-514350">
              <a:lnSpc>
                <a:spcPct val="2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752600" y="3686175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3" imgW="2247840" imgH="927000" progId="Equation.DSMT4">
                  <p:embed/>
                </p:oleObj>
              </mc:Choice>
              <mc:Fallback>
                <p:oleObj name="Equation" r:id="rId3" imgW="224784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86175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079875" y="394970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94970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994400" y="39751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97510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247900" y="4000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305175" y="42672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978025" y="48260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9" imgW="2374560" imgH="927000" progId="Equation.DSMT4">
                  <p:embed/>
                </p:oleObj>
              </mc:Choice>
              <mc:Fallback>
                <p:oleObj name="Equation" r:id="rId9" imgW="2374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8260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406900" y="5089525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11" imgW="1917360" imgH="393480" progId="Equation.DSMT4">
                  <p:embed/>
                </p:oleObj>
              </mc:Choice>
              <mc:Fallback>
                <p:oleObj name="Equation" r:id="rId11" imgW="1917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089525"/>
                        <a:ext cx="191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6375400" y="511492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13" imgW="1434960" imgH="393480" progId="Equation.DSMT4">
                  <p:embed/>
                </p:oleObj>
              </mc:Choice>
              <mc:Fallback>
                <p:oleObj name="Equation" r:id="rId13" imgW="14349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114925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2705100" y="5143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695700" y="5448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006600" y="1143000"/>
          <a:ext cx="232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3" imgW="2323800" imgH="927000" progId="Equation.DSMT4">
                  <p:embed/>
                </p:oleObj>
              </mc:Choice>
              <mc:Fallback>
                <p:oleObj name="Equation" r:id="rId3" imgW="23238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143000"/>
                        <a:ext cx="232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422775" y="1406525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406525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394450" y="1438275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7" imgW="1536480" imgH="380880" progId="Equation.DSMT4">
                  <p:embed/>
                </p:oleObj>
              </mc:Choice>
              <mc:Fallback>
                <p:oleObj name="Equation" r:id="rId7" imgW="1536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1438275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24150" y="14668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724275" y="17335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U.S. customary measure is in </a:t>
            </a:r>
            <a:r>
              <a:rPr lang="en-US" b="1" i="0" dirty="0">
                <a:solidFill>
                  <a:srgbClr val="C00000"/>
                </a:solidFill>
              </a:rPr>
              <a:t>degrees Fahrenheit</a:t>
            </a:r>
            <a:r>
              <a:rPr lang="en-US" i="0" dirty="0">
                <a:solidFill>
                  <a:srgbClr val="000000"/>
                </a:solidFill>
              </a:rPr>
              <a:t> (    )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Metric measure is in </a:t>
            </a:r>
            <a:r>
              <a:rPr lang="en-US" b="1" i="0" dirty="0">
                <a:solidFill>
                  <a:srgbClr val="C00000"/>
                </a:solidFill>
              </a:rPr>
              <a:t>degrees Celsiu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sym typeface="Symbol" panose="02000600020000020004" pitchFamily="18" charset="2"/>
              </a:rPr>
              <a:t>   </a:t>
            </a:r>
            <a:r>
              <a:rPr lang="en-US" i="0" dirty="0">
                <a:solidFill>
                  <a:srgbClr val="000000"/>
                </a:solidFill>
              </a:rPr>
              <a:t>)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two scales are shown here on thermometers.  Approximate conversions can be found by reading along a ruler or the edge of a piece of paper held horizontally across the page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C6212A-5D21-4B0B-B50A-5995C9721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345844"/>
              </p:ext>
            </p:extLst>
          </p:nvPr>
        </p:nvGraphicFramePr>
        <p:xfrm>
          <a:off x="5980176" y="266700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355320" imgH="317160" progId="Equation.DSMT4">
                  <p:embed/>
                </p:oleObj>
              </mc:Choice>
              <mc:Fallback>
                <p:oleObj name="Equation" r:id="rId3" imgW="355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0176" y="2667000"/>
                        <a:ext cx="355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F8BF48-A9F1-420A-A271-E7B6A2941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71309"/>
              </p:ext>
            </p:extLst>
          </p:nvPr>
        </p:nvGraphicFramePr>
        <p:xfrm>
          <a:off x="7791450" y="2033588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5" imgW="317160" imgH="304560" progId="Equation.DSMT4">
                  <p:embed/>
                </p:oleObj>
              </mc:Choice>
              <mc:Fallback>
                <p:oleObj name="Equation" r:id="rId5" imgW="31716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DC6212A-5D21-4B0B-B50A-5995C97219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1450" y="2033588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Definition (cont.)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7172" name="Picture 4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9823" y="1720827"/>
            <a:ext cx="3513487" cy="4146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quivalent Measures of Temperatur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ld a straight edge horizontally across the two thermometers and you will read: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37001"/>
              </p:ext>
            </p:extLst>
          </p:nvPr>
        </p:nvGraphicFramePr>
        <p:xfrm>
          <a:off x="4267200" y="2561772"/>
          <a:ext cx="240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2400300" imgH="241300" progId="Equation.DSMT4">
                  <p:embed/>
                </p:oleObj>
              </mc:Choice>
              <mc:Fallback>
                <p:oleObj name="Equation" r:id="rId3" imgW="24003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61772"/>
                        <a:ext cx="2400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67200" y="3272970"/>
          <a:ext cx="217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2171700" imgH="279400" progId="Equation.DSMT4">
                  <p:embed/>
                </p:oleObj>
              </mc:Choice>
              <mc:Fallback>
                <p:oleObj name="Equation" r:id="rId5" imgW="21717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2970"/>
                        <a:ext cx="217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67200" y="3991428"/>
          <a:ext cx="332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7" imgW="3327400" imgH="279400" progId="Equation.DSMT4">
                  <p:embed/>
                </p:oleObj>
              </mc:Choice>
              <mc:Fallback>
                <p:oleObj name="Equation" r:id="rId7" imgW="3327400" imgH="27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91428"/>
                        <a:ext cx="332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90486" y="39370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9" imgW="1853396" imgH="406224" progId="Equation.DSMT4">
                  <p:embed/>
                </p:oleObj>
              </mc:Choice>
              <mc:Fallback>
                <p:oleObj name="Equation" r:id="rId9" imgW="1853396" imgH="406224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486" y="3937000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43316" y="32258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1" imgW="2032000" imgH="406400" progId="Equation.DSMT4">
                  <p:embed/>
                </p:oleObj>
              </mc:Choice>
              <mc:Fallback>
                <p:oleObj name="Equation" r:id="rId11" imgW="20320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16" y="32258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42661"/>
              </p:ext>
            </p:extLst>
          </p:nvPr>
        </p:nvGraphicFramePr>
        <p:xfrm>
          <a:off x="1676400" y="2514600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3" imgW="2197100" imgH="406400" progId="Equation.DSMT4">
                  <p:embed/>
                </p:oleObj>
              </mc:Choice>
              <mc:Fallback>
                <p:oleObj name="Equation" r:id="rId13" imgW="2197100" imgH="40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Temperature Formula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75487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</a:rPr>
              <a:t>Fahrenheit temperature and 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= Celsius temperature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00200" y="23622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1816100" imgH="838200" progId="Equation.DSMT4">
                  <p:embed/>
                </p:oleObj>
              </mc:Choice>
              <mc:Fallback>
                <p:oleObj name="Equation" r:id="rId3" imgW="1816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524000" y="38100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1917700" imgH="876300" progId="Equation.DSMT4">
                  <p:embed/>
                </p:oleObj>
              </mc:Choice>
              <mc:Fallback>
                <p:oleObj name="Equation" r:id="rId5" imgW="1917700" imgH="876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1917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rgbClr val="0000FF"/>
                </a:solidFill>
              </a:rPr>
              <a:t> = 86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Celsius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48640" y="4078514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3" imgW="1548728" imgH="355446" progId="Equation.DSMT4">
                  <p:embed/>
                </p:oleObj>
              </mc:Choice>
              <mc:Fallback>
                <p:oleObj name="Equation" r:id="rId3" imgW="1548728" imgH="35544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78514"/>
                        <a:ext cx="154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783366" y="2827338"/>
          <a:ext cx="205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5" imgW="2057400" imgH="939600" progId="Equation.DSMT4">
                  <p:embed/>
                </p:oleObj>
              </mc:Choice>
              <mc:Fallback>
                <p:oleObj name="Equation" r:id="rId5" imgW="205740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366" y="2827338"/>
                        <a:ext cx="205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924550" y="2874963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7" imgW="1168200" imgH="876240" progId="Equation.DSMT4">
                  <p:embed/>
                </p:oleObj>
              </mc:Choice>
              <mc:Fallback>
                <p:oleObj name="Equation" r:id="rId7" imgW="1168200" imgH="876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874963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179322" y="318312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9" imgW="660113" imgH="291973" progId="Equation.DSMT4">
                  <p:embed/>
                </p:oleObj>
              </mc:Choice>
              <mc:Fallback>
                <p:oleObj name="Equation" r:id="rId9" imgW="660113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22" y="318312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09800" y="4085772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1" imgW="1053643" imgH="317362" progId="Equation.DSMT4">
                  <p:embed/>
                </p:oleObj>
              </mc:Choice>
              <mc:Fallback>
                <p:oleObj name="Equation" r:id="rId11" imgW="1053643" imgH="31736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85772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758950" y="28956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3" imgW="1917360" imgH="876240" progId="Equation.DSMT4">
                  <p:embed/>
                </p:oleObj>
              </mc:Choice>
              <mc:Fallback>
                <p:oleObj name="Equation" r:id="rId13" imgW="191736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895600"/>
                        <a:ext cx="191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i="0" dirty="0">
                <a:solidFill>
                  <a:srgbClr val="0000FF"/>
                </a:solidFill>
              </a:rPr>
              <a:t> = 35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Fahrenheit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41500" y="28956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95600"/>
                        <a:ext cx="181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2450" y="4038600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5" imgW="1587240" imgH="355320" progId="Equation.DSMT4">
                  <p:embed/>
                </p:oleObj>
              </mc:Choice>
              <mc:Fallback>
                <p:oleObj name="Equation" r:id="rId5" imgW="158724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038600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791200" y="32004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7" imgW="1307880" imgH="291960" progId="Equation.DSMT4">
                  <p:embed/>
                </p:oleObj>
              </mc:Choice>
              <mc:Fallback>
                <p:oleObj name="Equation" r:id="rId7" imgW="1307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198312" y="320234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12" y="320234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09800" y="4064000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1" imgW="1015920" imgH="317160" progId="Equation.DSMT4">
                  <p:embed/>
                </p:oleObj>
              </mc:Choice>
              <mc:Fallback>
                <p:oleObj name="Equation" r:id="rId11" imgW="1015920" imgH="317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64000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759200" y="2876550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3" imgW="1942920" imgH="876240" progId="Equation.DSMT4">
                  <p:embed/>
                </p:oleObj>
              </mc:Choice>
              <mc:Fallback>
                <p:oleObj name="Equation" r:id="rId13" imgW="194292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876550"/>
                        <a:ext cx="1943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Length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4582340"/>
              </p:ext>
            </p:extLst>
          </p:nvPr>
        </p:nvGraphicFramePr>
        <p:xfrm>
          <a:off x="1417320" y="1432404"/>
          <a:ext cx="64008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Length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 = 2.54 cm (exact)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 ≈ 0.394 in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 ≈ 0.305 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 ≈ 3.28 ft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 ≈ 0.914 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 ≈ 1.09 yd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i ≈ 1.61 k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m ≈ 0.62 mi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5</TotalTime>
  <Words>702</Words>
  <Application>Microsoft Office PowerPoint</Application>
  <PresentationFormat>On-screen Show (4:3)</PresentationFormat>
  <Paragraphs>13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Symbol</vt:lpstr>
      <vt:lpstr>Arial</vt:lpstr>
      <vt:lpstr>Calibri</vt:lpstr>
      <vt:lpstr>Courier New</vt:lpstr>
      <vt:lpstr>Office Theme</vt:lpstr>
      <vt:lpstr>Equation</vt:lpstr>
      <vt:lpstr>Section A.4</vt:lpstr>
      <vt:lpstr>Objectives</vt:lpstr>
      <vt:lpstr>Temperature</vt:lpstr>
      <vt:lpstr>Temperature</vt:lpstr>
      <vt:lpstr>Example 1: Equivalent Measures of Temperature</vt:lpstr>
      <vt:lpstr>Temperature Formulas</vt:lpstr>
      <vt:lpstr>Example 2: Converting Units of Temperature</vt:lpstr>
      <vt:lpstr>Example 3: Converting Units of Temperature</vt:lpstr>
      <vt:lpstr>Length</vt:lpstr>
      <vt:lpstr>Length</vt:lpstr>
      <vt:lpstr>Example 4: Converting Units of Length</vt:lpstr>
      <vt:lpstr>Example 4: Converting Units of Length (cont.)</vt:lpstr>
      <vt:lpstr>Area</vt:lpstr>
      <vt:lpstr>Example 5: Converting Units of Area</vt:lpstr>
      <vt:lpstr>Example 5: Converting Units of Area (cont.)</vt:lpstr>
      <vt:lpstr>Volume</vt:lpstr>
      <vt:lpstr>Example 6: Converting Units of Capacity (Liquid Volume)</vt:lpstr>
      <vt:lpstr>Example 6: Converting Units of Capacity (Liquid Volume) (cont.)</vt:lpstr>
      <vt:lpstr>Mass</vt:lpstr>
      <vt:lpstr>Example 7: Converting Units of Weight (Mass)</vt:lpstr>
      <vt:lpstr>Example 7: Converting Units of Weight (Mass)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Rebecca Johnson</cp:lastModifiedBy>
  <cp:revision>121</cp:revision>
  <dcterms:created xsi:type="dcterms:W3CDTF">2013-04-26T14:43:13Z</dcterms:created>
  <dcterms:modified xsi:type="dcterms:W3CDTF">2020-10-22T19:46:29Z</dcterms:modified>
</cp:coreProperties>
</file>